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66B" w:rsidRDefault="0000066B" w:rsidP="0000066B">
      <w:pPr>
        <w:jc w:val="center"/>
        <w:rPr>
          <w:sz w:val="22"/>
        </w:rPr>
      </w:pPr>
      <w:r>
        <w:rPr>
          <w:sz w:val="22"/>
        </w:rPr>
        <w:t>ALCOHOL PRACTICE SHEET</w:t>
      </w:r>
      <w:r w:rsidR="00943C6F">
        <w:rPr>
          <w:sz w:val="22"/>
        </w:rPr>
        <w:t xml:space="preserve"> key</w:t>
      </w:r>
      <w:bookmarkStart w:id="0" w:name="_GoBack"/>
      <w:bookmarkEnd w:id="0"/>
    </w:p>
    <w:p w:rsidR="0000066B" w:rsidRDefault="0000066B" w:rsidP="0000066B">
      <w:pPr>
        <w:rPr>
          <w:sz w:val="22"/>
        </w:rPr>
      </w:pPr>
    </w:p>
    <w:p w:rsidR="0000066B" w:rsidRPr="00E863B7" w:rsidRDefault="0000066B" w:rsidP="0000066B">
      <w:pPr>
        <w:numPr>
          <w:ilvl w:val="0"/>
          <w:numId w:val="1"/>
        </w:numPr>
        <w:rPr>
          <w:sz w:val="22"/>
        </w:rPr>
      </w:pPr>
      <w:r w:rsidRPr="00E863B7">
        <w:rPr>
          <w:sz w:val="22"/>
        </w:rPr>
        <w:t xml:space="preserve">Draw the major organic products formed in the following reactions, clearly showing all appropriate </w:t>
      </w:r>
      <w:proofErr w:type="spellStart"/>
      <w:r w:rsidRPr="00E863B7">
        <w:rPr>
          <w:sz w:val="22"/>
        </w:rPr>
        <w:t>regio</w:t>
      </w:r>
      <w:proofErr w:type="spellEnd"/>
      <w:r w:rsidRPr="00E863B7">
        <w:rPr>
          <w:sz w:val="22"/>
        </w:rPr>
        <w:t>- and stereochemistry.</w:t>
      </w:r>
    </w:p>
    <w:p w:rsidR="0000066B" w:rsidRPr="00E863B7" w:rsidRDefault="0000066B" w:rsidP="0000066B">
      <w:pPr>
        <w:rPr>
          <w:sz w:val="22"/>
        </w:rPr>
      </w:pPr>
    </w:p>
    <w:p w:rsidR="0000066B" w:rsidRPr="00E863B7" w:rsidRDefault="00943C6F" w:rsidP="0000066B">
      <w:pPr>
        <w:rPr>
          <w:sz w:val="22"/>
          <w:szCs w:val="22"/>
        </w:rPr>
      </w:pPr>
      <w:r>
        <w:rPr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67.05pt;margin-top:6.25pt;width:230.4pt;height:279.3pt;z-index:251659264">
            <v:imagedata r:id="rId7" o:title=""/>
          </v:shape>
          <o:OLEObject Type="Embed" ProgID="ChemDraw.Document.6.0" ShapeID="_x0000_s1026" DrawAspect="Content" ObjectID="_1461575961" r:id="rId8"/>
        </w:pict>
      </w:r>
    </w:p>
    <w:p w:rsidR="0000066B" w:rsidRPr="00E863B7" w:rsidRDefault="00413D8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>
        <w:rPr>
          <w:noProof/>
          <w:sz w:val="22"/>
          <w:szCs w:val="22"/>
        </w:rPr>
        <w:pict>
          <v:shape id="_x0000_s1034" type="#_x0000_t75" style="position:absolute;left:0;text-align:left;margin-left:296pt;margin-top:-12.7pt;width:95.05pt;height:281.65pt;z-index:-251652096">
            <v:imagedata r:id="rId9" o:title=""/>
          </v:shape>
          <o:OLEObject Type="Embed" ProgID="ChemDraw.Document.4.5" ShapeID="_x0000_s1034" DrawAspect="Content" ObjectID="_1461575962" r:id="rId10"/>
        </w:pict>
      </w:r>
      <w:r w:rsidR="0000066B"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i/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i/>
          <w:sz w:val="22"/>
          <w:szCs w:val="22"/>
        </w:rPr>
      </w:pPr>
    </w:p>
    <w:p w:rsidR="0000066B" w:rsidRPr="00E863B7" w:rsidRDefault="00413D8B" w:rsidP="0000066B">
      <w:pPr>
        <w:ind w:left="720"/>
        <w:rPr>
          <w:i/>
          <w:sz w:val="22"/>
          <w:szCs w:val="22"/>
        </w:rPr>
      </w:pPr>
      <w:r>
        <w:rPr>
          <w:noProof/>
          <w:sz w:val="22"/>
          <w:szCs w:val="22"/>
        </w:rPr>
        <w:pict>
          <v:shape id="_x0000_s1035" type="#_x0000_t75" style="position:absolute;left:0;text-align:left;margin-left:67.05pt;margin-top:6.6pt;width:265.25pt;height:340.2pt;z-index:-251651072">
            <v:imagedata r:id="rId11" o:title=""/>
          </v:shape>
          <o:OLEObject Type="Embed" ProgID="ChemDraw.Document.4.5" ShapeID="_x0000_s1035" DrawAspect="Content" ObjectID="_1461575963" r:id="rId12"/>
        </w:pict>
      </w: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Default="0000066B" w:rsidP="0000066B">
      <w:pPr>
        <w:ind w:left="720"/>
        <w:rPr>
          <w:sz w:val="22"/>
          <w:szCs w:val="22"/>
        </w:rPr>
      </w:pPr>
      <w:r w:rsidRPr="00E863B7">
        <w:rPr>
          <w:sz w:val="22"/>
          <w:szCs w:val="22"/>
        </w:rPr>
        <w:lastRenderedPageBreak/>
        <w:t xml:space="preserve"> </w:t>
      </w:r>
    </w:p>
    <w:p w:rsidR="00943C6F" w:rsidRDefault="00943C6F" w:rsidP="0000066B">
      <w:pPr>
        <w:ind w:left="720"/>
        <w:rPr>
          <w:sz w:val="22"/>
          <w:szCs w:val="22"/>
        </w:rPr>
      </w:pPr>
    </w:p>
    <w:p w:rsidR="00943C6F" w:rsidRDefault="00943C6F" w:rsidP="0000066B">
      <w:pPr>
        <w:ind w:left="720"/>
        <w:rPr>
          <w:sz w:val="22"/>
          <w:szCs w:val="22"/>
        </w:rPr>
      </w:pPr>
    </w:p>
    <w:p w:rsidR="00943C6F" w:rsidRDefault="00943C6F" w:rsidP="00943C6F">
      <w:pPr>
        <w:ind w:left="720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54CCEE42" wp14:editId="54DD425A">
            <wp:extent cx="4730499" cy="773661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268" cy="77411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13D8B" w:rsidRPr="00413D8B" w:rsidRDefault="00413D8B" w:rsidP="00413D8B">
      <w:pPr>
        <w:numPr>
          <w:ilvl w:val="0"/>
          <w:numId w:val="1"/>
        </w:numPr>
        <w:rPr>
          <w:sz w:val="22"/>
        </w:rPr>
      </w:pPr>
      <w:r w:rsidRPr="00413D8B">
        <w:rPr>
          <w:sz w:val="22"/>
        </w:rPr>
        <w:lastRenderedPageBreak/>
        <w:t>Provide starting materials in the boxes below to complete the following reactions.</w:t>
      </w:r>
    </w:p>
    <w:p w:rsidR="00413D8B" w:rsidRPr="00413D8B" w:rsidRDefault="00413D8B" w:rsidP="00413D8B">
      <w:pPr>
        <w:rPr>
          <w:sz w:val="22"/>
        </w:rPr>
      </w:pPr>
    </w:p>
    <w:p w:rsidR="00413D8B" w:rsidRPr="00413D8B" w:rsidRDefault="00413D8B" w:rsidP="00413D8B">
      <w:pPr>
        <w:rPr>
          <w:sz w:val="22"/>
        </w:rPr>
      </w:pPr>
    </w:p>
    <w:p w:rsidR="00413D8B" w:rsidRPr="00413D8B" w:rsidRDefault="00413D8B" w:rsidP="00413D8B">
      <w:pPr>
        <w:rPr>
          <w:sz w:val="22"/>
        </w:rPr>
      </w:pPr>
      <w:r w:rsidRPr="00413D8B">
        <w:pict>
          <v:shape id="_x0000_s1038" type="#_x0000_t75" style="position:absolute;margin-left:77.25pt;margin-top:11.05pt;width:325.25pt;height:272.4pt;z-index:251667456" o:allowincell="f">
            <v:imagedata r:id="rId14" o:title=""/>
          </v:shape>
          <o:OLEObject Type="Embed" ProgID="ChemDraw.Document.4.5" ShapeID="_x0000_s1038" DrawAspect="Content" ObjectID="_1461575964" r:id="rId15"/>
        </w:pict>
      </w:r>
    </w:p>
    <w:p w:rsidR="00413D8B" w:rsidRPr="00413D8B" w:rsidRDefault="00413D8B" w:rsidP="00413D8B">
      <w:pPr>
        <w:rPr>
          <w:sz w:val="22"/>
        </w:rPr>
      </w:pPr>
    </w:p>
    <w:p w:rsidR="00413D8B" w:rsidRPr="00413D8B" w:rsidRDefault="00413D8B" w:rsidP="00413D8B">
      <w:pPr>
        <w:rPr>
          <w:sz w:val="22"/>
        </w:rPr>
      </w:pPr>
      <w:r w:rsidRPr="00413D8B">
        <w:rPr>
          <w:noProof/>
        </w:rPr>
        <w:pict>
          <v:shape id="_x0000_s1039" type="#_x0000_t75" style="position:absolute;margin-left:103.05pt;margin-top:4.8pt;width:46.5pt;height:42.75pt;z-index:-251648000">
            <v:imagedata r:id="rId16" o:title=""/>
          </v:shape>
          <o:OLEObject Type="Embed" ProgID="ChemDraw.Document.4.5" ShapeID="_x0000_s1039" DrawAspect="Content" ObjectID="_1461575965" r:id="rId17"/>
        </w:pict>
      </w:r>
    </w:p>
    <w:p w:rsidR="00413D8B" w:rsidRPr="00413D8B" w:rsidRDefault="00413D8B" w:rsidP="00413D8B">
      <w:pPr>
        <w:ind w:left="1080" w:hanging="360"/>
        <w:rPr>
          <w:sz w:val="22"/>
        </w:rPr>
      </w:pPr>
      <w:r w:rsidRPr="00413D8B">
        <w:rPr>
          <w:sz w:val="22"/>
        </w:rPr>
        <w:t>(a)</w:t>
      </w:r>
      <w:r w:rsidRPr="00413D8B">
        <w:rPr>
          <w:sz w:val="22"/>
        </w:rPr>
        <w:tab/>
      </w:r>
    </w:p>
    <w:p w:rsidR="00413D8B" w:rsidRPr="00413D8B" w:rsidRDefault="00413D8B" w:rsidP="00413D8B">
      <w:pPr>
        <w:ind w:left="1080" w:hanging="360"/>
        <w:rPr>
          <w:sz w:val="22"/>
        </w:rPr>
      </w:pPr>
    </w:p>
    <w:p w:rsidR="00413D8B" w:rsidRPr="00413D8B" w:rsidRDefault="00413D8B" w:rsidP="00413D8B">
      <w:pPr>
        <w:ind w:left="1080" w:hanging="360"/>
        <w:rPr>
          <w:sz w:val="22"/>
        </w:rPr>
      </w:pPr>
    </w:p>
    <w:p w:rsidR="00413D8B" w:rsidRPr="00413D8B" w:rsidRDefault="00413D8B" w:rsidP="00413D8B">
      <w:pPr>
        <w:ind w:left="1080" w:hanging="360"/>
        <w:rPr>
          <w:sz w:val="22"/>
        </w:rPr>
      </w:pPr>
    </w:p>
    <w:p w:rsidR="00413D8B" w:rsidRPr="00413D8B" w:rsidRDefault="00413D8B" w:rsidP="00413D8B">
      <w:pPr>
        <w:ind w:left="1080" w:hanging="360"/>
        <w:rPr>
          <w:sz w:val="22"/>
        </w:rPr>
      </w:pPr>
    </w:p>
    <w:p w:rsidR="00413D8B" w:rsidRPr="00413D8B" w:rsidRDefault="00413D8B" w:rsidP="00413D8B">
      <w:pPr>
        <w:ind w:left="1080" w:hanging="360"/>
        <w:rPr>
          <w:sz w:val="22"/>
        </w:rPr>
      </w:pPr>
      <w:r w:rsidRPr="00413D8B">
        <w:rPr>
          <w:noProof/>
        </w:rPr>
        <w:pict>
          <v:shape id="_x0000_s1040" type="#_x0000_t75" style="position:absolute;left:0;text-align:left;margin-left:91.8pt;margin-top:.9pt;width:74.25pt;height:66.2pt;z-index:-251646976">
            <v:imagedata r:id="rId18" o:title=""/>
          </v:shape>
          <o:OLEObject Type="Embed" ProgID="ChemDraw.Document.4.5" ShapeID="_x0000_s1040" DrawAspect="Content" ObjectID="_1461575966" r:id="rId19"/>
        </w:pict>
      </w:r>
    </w:p>
    <w:p w:rsidR="00413D8B" w:rsidRPr="00413D8B" w:rsidRDefault="00413D8B" w:rsidP="00413D8B">
      <w:pPr>
        <w:ind w:left="1080" w:hanging="360"/>
        <w:rPr>
          <w:sz w:val="22"/>
        </w:rPr>
      </w:pPr>
    </w:p>
    <w:p w:rsidR="00413D8B" w:rsidRPr="00413D8B" w:rsidRDefault="00413D8B" w:rsidP="00413D8B">
      <w:pPr>
        <w:ind w:left="1080" w:hanging="360"/>
        <w:rPr>
          <w:sz w:val="22"/>
        </w:rPr>
      </w:pPr>
      <w:r w:rsidRPr="00413D8B">
        <w:rPr>
          <w:sz w:val="22"/>
        </w:rPr>
        <w:t>(b)</w:t>
      </w:r>
    </w:p>
    <w:p w:rsidR="00413D8B" w:rsidRPr="00413D8B" w:rsidRDefault="00413D8B" w:rsidP="00413D8B">
      <w:pPr>
        <w:ind w:left="1080" w:hanging="360"/>
        <w:rPr>
          <w:sz w:val="22"/>
        </w:rPr>
      </w:pPr>
    </w:p>
    <w:p w:rsidR="00413D8B" w:rsidRPr="00413D8B" w:rsidRDefault="00413D8B" w:rsidP="00413D8B">
      <w:pPr>
        <w:ind w:left="1080" w:hanging="360"/>
        <w:rPr>
          <w:sz w:val="22"/>
        </w:rPr>
      </w:pPr>
    </w:p>
    <w:p w:rsidR="00413D8B" w:rsidRPr="00413D8B" w:rsidRDefault="00413D8B" w:rsidP="00413D8B">
      <w:pPr>
        <w:ind w:left="1080" w:hanging="360"/>
        <w:rPr>
          <w:sz w:val="22"/>
        </w:rPr>
      </w:pPr>
    </w:p>
    <w:p w:rsidR="00413D8B" w:rsidRPr="00413D8B" w:rsidRDefault="00413D8B" w:rsidP="00413D8B">
      <w:pPr>
        <w:ind w:left="1080" w:hanging="360"/>
        <w:rPr>
          <w:sz w:val="22"/>
        </w:rPr>
      </w:pPr>
    </w:p>
    <w:p w:rsidR="00413D8B" w:rsidRPr="00413D8B" w:rsidRDefault="00413D8B" w:rsidP="00413D8B">
      <w:pPr>
        <w:ind w:left="1080" w:hanging="360"/>
        <w:rPr>
          <w:sz w:val="22"/>
        </w:rPr>
      </w:pPr>
      <w:r w:rsidRPr="00413D8B">
        <w:rPr>
          <w:noProof/>
        </w:rPr>
        <w:pict>
          <v:shape id="_x0000_s1041" type="#_x0000_t75" style="position:absolute;left:0;text-align:left;margin-left:85.05pt;margin-top:0;width:90pt;height:54.95pt;z-index:-251645952">
            <v:imagedata r:id="rId20" o:title=""/>
          </v:shape>
          <o:OLEObject Type="Embed" ProgID="ChemDraw.Document.4.5" ShapeID="_x0000_s1041" DrawAspect="Content" ObjectID="_1461575967" r:id="rId21"/>
        </w:pict>
      </w:r>
    </w:p>
    <w:p w:rsidR="00413D8B" w:rsidRPr="00413D8B" w:rsidRDefault="00413D8B" w:rsidP="00413D8B">
      <w:pPr>
        <w:ind w:left="1080" w:hanging="360"/>
        <w:rPr>
          <w:sz w:val="22"/>
        </w:rPr>
      </w:pPr>
    </w:p>
    <w:p w:rsidR="00413D8B" w:rsidRPr="00413D8B" w:rsidRDefault="00413D8B" w:rsidP="00413D8B">
      <w:pPr>
        <w:ind w:left="1080" w:hanging="360"/>
        <w:rPr>
          <w:sz w:val="22"/>
        </w:rPr>
      </w:pPr>
      <w:r w:rsidRPr="00413D8B">
        <w:rPr>
          <w:sz w:val="22"/>
        </w:rPr>
        <w:t>(c)</w:t>
      </w:r>
    </w:p>
    <w:p w:rsidR="00413D8B" w:rsidRPr="00413D8B" w:rsidRDefault="00413D8B" w:rsidP="00413D8B">
      <w:pPr>
        <w:rPr>
          <w:sz w:val="22"/>
        </w:rPr>
      </w:pPr>
    </w:p>
    <w:p w:rsidR="00413D8B" w:rsidRPr="00413D8B" w:rsidRDefault="00413D8B" w:rsidP="00413D8B">
      <w:pPr>
        <w:rPr>
          <w:sz w:val="22"/>
        </w:rPr>
      </w:pPr>
    </w:p>
    <w:p w:rsidR="00413D8B" w:rsidRPr="00413D8B" w:rsidRDefault="00413D8B" w:rsidP="00413D8B">
      <w:pPr>
        <w:rPr>
          <w:sz w:val="22"/>
        </w:rPr>
      </w:pPr>
    </w:p>
    <w:p w:rsidR="00413D8B" w:rsidRPr="00413D8B" w:rsidRDefault="00413D8B" w:rsidP="00413D8B">
      <w:pPr>
        <w:rPr>
          <w:sz w:val="22"/>
        </w:rPr>
      </w:pPr>
    </w:p>
    <w:p w:rsidR="0000066B" w:rsidRPr="00E863B7" w:rsidRDefault="00413D8B" w:rsidP="0000066B">
      <w:pPr>
        <w:rPr>
          <w:sz w:val="22"/>
        </w:rPr>
      </w:pPr>
      <w:r w:rsidRPr="00413D8B">
        <w:rPr>
          <w:sz w:val="22"/>
        </w:rPr>
        <w:br w:type="page"/>
      </w:r>
    </w:p>
    <w:p w:rsidR="0000066B" w:rsidRPr="0000066B" w:rsidRDefault="0000066B" w:rsidP="0000066B">
      <w:pPr>
        <w:pStyle w:val="ListParagraph"/>
        <w:numPr>
          <w:ilvl w:val="0"/>
          <w:numId w:val="1"/>
        </w:numPr>
        <w:rPr>
          <w:sz w:val="22"/>
        </w:rPr>
      </w:pPr>
      <w:r w:rsidRPr="0000066B">
        <w:rPr>
          <w:sz w:val="22"/>
        </w:rPr>
        <w:lastRenderedPageBreak/>
        <w:t>Each of the following conversions requires more than one step. Show reagents and experimental conditions necessary to bring about each conversion.</w:t>
      </w: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rPr>
          <w:sz w:val="22"/>
        </w:rPr>
      </w:pPr>
    </w:p>
    <w:p w:rsidR="0000066B" w:rsidRPr="00E863B7" w:rsidRDefault="00943C6F" w:rsidP="0000066B">
      <w:pPr>
        <w:rPr>
          <w:sz w:val="22"/>
        </w:rPr>
      </w:pPr>
      <w:r>
        <w:pict>
          <v:shape id="_x0000_s1030" type="#_x0000_t75" style="position:absolute;margin-left:77.25pt;margin-top:9.05pt;width:266.9pt;height:43.45pt;z-index:251663360" o:allowincell="f">
            <v:imagedata r:id="rId22" o:title=""/>
          </v:shape>
          <o:OLEObject Type="Embed" ProgID="ChemDraw.Document.6.0" ShapeID="_x0000_s1030" DrawAspect="Content" ObjectID="_1461575968" r:id="rId23"/>
        </w:pict>
      </w: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  <w:r w:rsidRPr="00E863B7">
        <w:rPr>
          <w:sz w:val="22"/>
        </w:rPr>
        <w:t>(a)</w:t>
      </w: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413D8B" w:rsidRDefault="00413D8B" w:rsidP="0000066B">
      <w:pPr>
        <w:ind w:left="360"/>
        <w:rPr>
          <w:sz w:val="22"/>
        </w:rPr>
      </w:pPr>
      <w:r>
        <w:rPr>
          <w:noProof/>
          <w:sz w:val="22"/>
        </w:rPr>
        <w:pict>
          <v:shape id="_x0000_s1042" type="#_x0000_t75" style="position:absolute;left:0;text-align:left;margin-left:41.15pt;margin-top:8.9pt;width:364.5pt;height:40.5pt;z-index:-251644928">
            <v:imagedata r:id="rId24" o:title=""/>
          </v:shape>
          <o:OLEObject Type="Embed" ProgID="ChemDraw.Document.4.5" ShapeID="_x0000_s1042" DrawAspect="Content" ObjectID="_1461575969" r:id="rId25"/>
        </w:pict>
      </w:r>
    </w:p>
    <w:p w:rsidR="00413D8B" w:rsidRDefault="00413D8B" w:rsidP="0000066B">
      <w:pPr>
        <w:ind w:left="360"/>
        <w:rPr>
          <w:sz w:val="22"/>
        </w:rPr>
      </w:pPr>
    </w:p>
    <w:p w:rsidR="00413D8B" w:rsidRDefault="00413D8B" w:rsidP="0000066B">
      <w:pPr>
        <w:ind w:left="360"/>
        <w:rPr>
          <w:sz w:val="22"/>
        </w:rPr>
      </w:pPr>
    </w:p>
    <w:p w:rsidR="00413D8B" w:rsidRDefault="00413D8B" w:rsidP="0000066B">
      <w:pPr>
        <w:ind w:left="360"/>
        <w:rPr>
          <w:sz w:val="22"/>
        </w:rPr>
      </w:pPr>
    </w:p>
    <w:p w:rsidR="00413D8B" w:rsidRDefault="00413D8B" w:rsidP="0000066B">
      <w:pPr>
        <w:ind w:left="360"/>
        <w:rPr>
          <w:sz w:val="22"/>
        </w:rPr>
      </w:pPr>
    </w:p>
    <w:p w:rsidR="0000066B" w:rsidRDefault="00413D8B" w:rsidP="00413D8B">
      <w:pPr>
        <w:ind w:left="1080" w:hanging="360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43" type="#_x0000_t75" style="position:absolute;left:0;text-align:left;margin-left:47.85pt;margin-top:101pt;width:315pt;height:287.25pt;z-index:-251643904">
            <v:imagedata r:id="rId26" o:title=""/>
          </v:shape>
          <o:OLEObject Type="Embed" ProgID="ChemDraw.Document.4.5" ShapeID="_x0000_s1043" DrawAspect="Content" ObjectID="_1461575970" r:id="rId27"/>
        </w:pict>
      </w:r>
      <w:r w:rsidRPr="00E863B7">
        <w:rPr>
          <w:sz w:val="22"/>
        </w:rPr>
        <w:t>(b)</w:t>
      </w:r>
      <w:r>
        <w:pict>
          <v:shape id="_x0000_s1029" type="#_x0000_t75" style="position:absolute;left:0;text-align:left;margin-left:57.75pt;margin-top:26.2pt;width:261.15pt;height:67.7pt;z-index:251662336;mso-position-horizontal-relative:text;mso-position-vertical-relative:text">
            <v:imagedata r:id="rId28" o:title=""/>
          </v:shape>
          <o:OLEObject Type="Embed" ProgID="ChemDraw.Document.6.0" ShapeID="_x0000_s1029" DrawAspect="Content" ObjectID="_1461575971" r:id="rId29"/>
        </w:pict>
      </w:r>
      <w:r w:rsidR="0000066B" w:rsidRPr="00E863B7">
        <w:rPr>
          <w:sz w:val="22"/>
        </w:rPr>
        <w:br w:type="page"/>
      </w:r>
      <w:r w:rsidR="0000066B" w:rsidRPr="00E863B7">
        <w:rPr>
          <w:sz w:val="22"/>
        </w:rPr>
        <w:lastRenderedPageBreak/>
        <w:t xml:space="preserve"> </w:t>
      </w:r>
    </w:p>
    <w:p w:rsidR="0000066B" w:rsidRPr="00B96784" w:rsidRDefault="0000066B" w:rsidP="0000066B">
      <w:pPr>
        <w:rPr>
          <w:sz w:val="24"/>
          <w:szCs w:val="24"/>
        </w:rPr>
      </w:pPr>
    </w:p>
    <w:p w:rsidR="0000066B" w:rsidRPr="00B96784" w:rsidRDefault="0000066B" w:rsidP="0000066B">
      <w:pPr>
        <w:ind w:firstLine="720"/>
        <w:rPr>
          <w:sz w:val="24"/>
          <w:szCs w:val="24"/>
        </w:rPr>
      </w:pPr>
      <w:r>
        <w:rPr>
          <w:rFonts w:ascii="Calibri" w:hAnsi="Calibri"/>
          <w:sz w:val="22"/>
          <w:szCs w:val="22"/>
        </w:rPr>
        <w:t xml:space="preserve">c)           </w:t>
      </w: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943C6F" w:rsidP="0000066B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6CD5859E">
            <wp:extent cx="5308216" cy="2337683"/>
            <wp:effectExtent l="0" t="0" r="6985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5559" cy="23409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943C6F">
      <w:pPr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d) </w:t>
      </w: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9776F5" w:rsidRDefault="00943C6F">
      <w:r>
        <w:rPr>
          <w:noProof/>
        </w:rPr>
        <w:drawing>
          <wp:inline distT="0" distB="0" distL="0" distR="0" wp14:anchorId="00D3830D">
            <wp:extent cx="5546447" cy="2798859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6484" cy="27988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9776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A48C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40EF61A1"/>
    <w:multiLevelType w:val="singleLevel"/>
    <w:tmpl w:val="7882A11E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66B"/>
    <w:rsid w:val="0000066B"/>
    <w:rsid w:val="00413D8B"/>
    <w:rsid w:val="00943C6F"/>
    <w:rsid w:val="009776F5"/>
    <w:rsid w:val="00E12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06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06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3D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D8B"/>
    <w:rPr>
      <w:rFonts w:ascii="Tahoma" w:eastAsia="Times New Roman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06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06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3D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3D8B"/>
    <w:rPr>
      <w:rFonts w:ascii="Tahoma" w:eastAsia="Times New Roman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E32484-BDDC-4F33-A660-C0B4246060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81</Words>
  <Characters>46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2</cp:revision>
  <cp:lastPrinted>2014-05-14T19:00:00Z</cp:lastPrinted>
  <dcterms:created xsi:type="dcterms:W3CDTF">2014-05-14T19:33:00Z</dcterms:created>
  <dcterms:modified xsi:type="dcterms:W3CDTF">2014-05-14T19:33:00Z</dcterms:modified>
</cp:coreProperties>
</file>